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0"/>
  </p:notesMasterIdLst>
  <p:sldIdLst>
    <p:sldId id="256" r:id="rId5"/>
    <p:sldId id="2147375417" r:id="rId6"/>
    <p:sldId id="3850" r:id="rId7"/>
    <p:sldId id="3704" r:id="rId8"/>
    <p:sldId id="2147375418" r:id="rId9"/>
    <p:sldId id="2147375416" r:id="rId10"/>
    <p:sldId id="2147375420" r:id="rId11"/>
    <p:sldId id="2147375419" r:id="rId12"/>
    <p:sldId id="3844" r:id="rId13"/>
    <p:sldId id="2147375421" r:id="rId14"/>
    <p:sldId id="257" r:id="rId15"/>
    <p:sldId id="2147375427" r:id="rId16"/>
    <p:sldId id="2147375422" r:id="rId17"/>
    <p:sldId id="2147375428" r:id="rId18"/>
    <p:sldId id="2147375382" r:id="rId19"/>
    <p:sldId id="2147375383" r:id="rId20"/>
    <p:sldId id="2147375413" r:id="rId21"/>
    <p:sldId id="2147375429" r:id="rId22"/>
    <p:sldId id="2147375423" r:id="rId23"/>
    <p:sldId id="2147375424" r:id="rId24"/>
    <p:sldId id="2147375425" r:id="rId25"/>
    <p:sldId id="2147375426" r:id="rId26"/>
    <p:sldId id="5864" r:id="rId27"/>
    <p:sldId id="5858" r:id="rId28"/>
    <p:sldId id="214737543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FFFC00"/>
    <a:srgbClr val="FF8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136"/>
    <p:restoredTop sz="95640"/>
  </p:normalViewPr>
  <p:slideViewPr>
    <p:cSldViewPr snapToGrid="0" snapToObjects="1">
      <p:cViewPr varScale="1">
        <p:scale>
          <a:sx n="183" d="100"/>
          <a:sy n="183" d="100"/>
        </p:scale>
        <p:origin x="70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6/11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1"/>
            <a:ext cx="11499925" cy="4906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9"/>
            <a:ext cx="11499925" cy="5379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C7286EC-A822-B758-ACB7-835124A9D7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94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1" y="6534374"/>
            <a:ext cx="5414677" cy="294041"/>
          </a:xfrm>
        </p:spPr>
        <p:txBody>
          <a:bodyPr>
            <a:noAutofit/>
          </a:bodyPr>
          <a:lstStyle>
            <a:lvl1pPr marL="0" indent="0" algn="just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 algn="just">
              <a:buNone/>
            </a:pPr>
            <a:r>
              <a:rPr lang="en-US" sz="1400" i="0" u="none" strike="noStrike" dirty="0" err="1">
                <a:solidFill>
                  <a:schemeClr val="tx1"/>
                </a:solidFill>
                <a:effectLst/>
              </a:rPr>
              <a:t>ePIC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TIC Meeting, May 19</a:t>
            </a:r>
            <a:r>
              <a:rPr lang="en-US" sz="1400" i="0" u="none" strike="noStrike" baseline="30000" dirty="0">
                <a:solidFill>
                  <a:schemeClr val="tx1"/>
                </a:solidFill>
                <a:effectLst/>
              </a:rPr>
              <a:t>th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22308"/>
            <a:ext cx="11499925" cy="4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580215"/>
            <a:ext cx="11499925" cy="546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510468"/>
            <a:ext cx="11499925" cy="0"/>
          </a:xfrm>
          <a:prstGeom prst="line">
            <a:avLst/>
          </a:prstGeom>
          <a:ln w="508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0D1DF75-2FAB-4E03-98EA-F2E16DB3A424}"/>
              </a:ext>
            </a:extLst>
          </p:cNvPr>
          <p:cNvSpPr txBox="1">
            <a:spLocks/>
          </p:cNvSpPr>
          <p:nvPr userDrawn="1"/>
        </p:nvSpPr>
        <p:spPr>
          <a:xfrm>
            <a:off x="351421" y="6534374"/>
            <a:ext cx="5662103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400" i="0" u="none" strike="noStrike" dirty="0" err="1">
                <a:solidFill>
                  <a:schemeClr val="tx1"/>
                </a:solidFill>
                <a:effectLst/>
              </a:rPr>
              <a:t>ePIC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TIC Meeting, May 19</a:t>
            </a:r>
            <a:r>
              <a:rPr lang="en-US" sz="1400" i="0" u="none" strike="noStrike" baseline="30000" dirty="0">
                <a:solidFill>
                  <a:schemeClr val="tx1"/>
                </a:solidFill>
                <a:effectLst/>
              </a:rPr>
              <a:t>th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2025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8BF614-7E7A-93A1-7F04-C59DFC02DF91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0" r:id="rId3"/>
    <p:sldLayoutId id="2147483667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485" y="1638067"/>
            <a:ext cx="10334625" cy="548826"/>
          </a:xfrm>
        </p:spPr>
        <p:txBody>
          <a:bodyPr>
            <a:noAutofit/>
          </a:bodyPr>
          <a:lstStyle/>
          <a:p>
            <a:r>
              <a:rPr lang="en-US" sz="3200" dirty="0"/>
              <a:t>Common scenarios for </a:t>
            </a:r>
            <a:r>
              <a:rPr lang="en-US" sz="3200" dirty="0" err="1"/>
              <a:t>preTDR</a:t>
            </a:r>
            <a:r>
              <a:rPr lang="en-US" sz="3200" dirty="0"/>
              <a:t>: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C1B2002E-00D6-4CAD-A65D-64D3BAA92F63}"/>
              </a:ext>
            </a:extLst>
          </p:cNvPr>
          <p:cNvSpPr txBox="1">
            <a:spLocks/>
          </p:cNvSpPr>
          <p:nvPr/>
        </p:nvSpPr>
        <p:spPr>
          <a:xfrm>
            <a:off x="571500" y="3049979"/>
            <a:ext cx="5282825" cy="8824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</a:rPr>
              <a:t>E.C. </a:t>
            </a:r>
            <a:r>
              <a:rPr lang="en-US" sz="2800" dirty="0" err="1">
                <a:solidFill>
                  <a:schemeClr val="bg1"/>
                </a:solidFill>
              </a:rPr>
              <a:t>Aschenauer</a:t>
            </a:r>
            <a:r>
              <a:rPr lang="en-US" sz="2800" dirty="0">
                <a:solidFill>
                  <a:schemeClr val="bg1"/>
                </a:solidFill>
              </a:rPr>
              <a:t> (BNL) </a:t>
            </a:r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089BC854-B888-4A23-A414-786CF2F4989B}"/>
              </a:ext>
            </a:extLst>
          </p:cNvPr>
          <p:cNvSpPr txBox="1">
            <a:spLocks/>
          </p:cNvSpPr>
          <p:nvPr/>
        </p:nvSpPr>
        <p:spPr>
          <a:xfrm>
            <a:off x="571500" y="3554089"/>
            <a:ext cx="11049000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Great Thanks to Andrii, Alex and the EIC Accelerator Team for the all work</a:t>
            </a:r>
            <a:endParaRPr lang="en-US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86BF940C-484A-47DD-A144-785578E150B7}"/>
              </a:ext>
            </a:extLst>
          </p:cNvPr>
          <p:cNvSpPr txBox="1">
            <a:spLocks/>
          </p:cNvSpPr>
          <p:nvPr/>
        </p:nvSpPr>
        <p:spPr>
          <a:xfrm>
            <a:off x="571500" y="4732647"/>
            <a:ext cx="7201470" cy="97457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i="0" u="none" strike="noStrike" dirty="0" err="1">
                <a:solidFill>
                  <a:schemeClr val="bg1"/>
                </a:solidFill>
                <a:effectLst/>
              </a:rPr>
              <a:t>ePIC</a:t>
            </a:r>
            <a:r>
              <a:rPr lang="en-US" sz="2000" i="0" u="none" strike="noStrike" dirty="0">
                <a:solidFill>
                  <a:schemeClr val="bg1"/>
                </a:solidFill>
                <a:effectLst/>
              </a:rPr>
              <a:t> TIC Meetin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June 9</a:t>
            </a:r>
            <a:r>
              <a:rPr lang="en-US" sz="2000" baseline="30000" dirty="0">
                <a:solidFill>
                  <a:schemeClr val="bg1"/>
                </a:solidFill>
              </a:rPr>
              <a:t>th</a:t>
            </a:r>
            <a:r>
              <a:rPr lang="en-US" sz="2000" dirty="0">
                <a:solidFill>
                  <a:schemeClr val="bg1"/>
                </a:solidFill>
              </a:rPr>
              <a:t>, 20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EA7C2B-C9F7-AE12-13AA-7BC57D5F6BEF}"/>
              </a:ext>
            </a:extLst>
          </p:cNvPr>
          <p:cNvSpPr txBox="1"/>
          <p:nvPr/>
        </p:nvSpPr>
        <p:spPr>
          <a:xfrm>
            <a:off x="2743092" y="2146194"/>
            <a:ext cx="946284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3200" b="1" dirty="0">
                <a:solidFill>
                  <a:schemeClr val="bg1"/>
                </a:solidFill>
              </a:rPr>
              <a:t>Backgrounds, Luminosity, and Radiation Doses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D5CC9-F6AE-0625-77CE-2105A22E1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0235"/>
            <a:ext cx="11499234" cy="480349"/>
          </a:xfrm>
        </p:spPr>
        <p:txBody>
          <a:bodyPr/>
          <a:lstStyle/>
          <a:p>
            <a:r>
              <a:rPr lang="en-US" dirty="0"/>
              <a:t>Proposal what to use for the pre-TD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2B8B8B-B5E0-1EE1-FF76-942E817F11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F99AF2-E0A5-B65C-A69D-A7DA1A3EB909}"/>
              </a:ext>
            </a:extLst>
          </p:cNvPr>
          <p:cNvSpPr txBox="1"/>
          <p:nvPr/>
        </p:nvSpPr>
        <p:spPr>
          <a:xfrm>
            <a:off x="571500" y="665505"/>
            <a:ext cx="11049000" cy="600164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It is reasonable to assume a Run will be 30 weeks per year with a 80% uptime / running efficiency. In addition, we have a 2h store turnaround time and if one assumes 8h long stores, one gets 3024 h of operations per year.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10 GeV: 2.5 A  7500 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18 GeV: 0.2 A  600 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Do first simulations for ultimate EIC performance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parameter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Vacuum after 10000Ah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lepton beam energy 18 GeV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 hadron beam energy 275 GeV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What is needed an update of the electron beam gas to have Coulomb &amp; Brems and need to include </a:t>
            </a:r>
            <a:r>
              <a:rPr lang="en-US" sz="2000" dirty="0" err="1">
                <a:sym typeface="Wingdings" pitchFamily="2" charset="2"/>
              </a:rPr>
              <a:t>Touschek</a:t>
            </a:r>
            <a:r>
              <a:rPr lang="en-US" sz="2000" dirty="0">
                <a:sym typeface="Wingdings" pitchFamily="2" charset="2"/>
              </a:rPr>
              <a:t>  can be made available soon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1000" dirty="0">
              <a:sym typeface="Wingdings" pitchFamily="2" charset="2"/>
            </a:endParaRP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It is critical that the background simulations and the </a:t>
            </a:r>
            <a:r>
              <a:rPr lang="en-US" sz="2000" dirty="0" err="1">
                <a:sym typeface="Wingdings" pitchFamily="2" charset="2"/>
              </a:rPr>
              <a:t>ePIC</a:t>
            </a:r>
            <a:r>
              <a:rPr lang="en-US" sz="2000" dirty="0">
                <a:sym typeface="Wingdings" pitchFamily="2" charset="2"/>
              </a:rPr>
              <a:t> simulation use the same beam pipe design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It is critical to have the IR magnet material well modeled in Geant  Andrii is working on thi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ym typeface="Wingdings" pitchFamily="2" charset="2"/>
              </a:rPr>
              <a:t>Ultimately, we need to simulate different beam energy combinations and hadron beam type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  <p:pic>
        <p:nvPicPr>
          <p:cNvPr id="6" name="Picture 5" descr="A graph of a graph&#10;&#10;AI-generated content may be incorrect.">
            <a:extLst>
              <a:ext uri="{FF2B5EF4-FFF2-40B4-BE49-F238E27FC236}">
                <a16:creationId xmlns:a16="http://schemas.microsoft.com/office/drawing/2014/main" id="{A0459B1B-792C-016B-6EE6-B23D3275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8555" y="1313395"/>
            <a:ext cx="5219337" cy="300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132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/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Currents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0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mA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ESR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HSR</m:t>
                            </m:r>
                          </m:sup>
                        </m:sSup>
                      </m:den>
                    </m:f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Dos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Ah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b="0" dirty="0"/>
                  <a:t>Detector Limi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𝐷𝐿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Hz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Acceptable Beam Lifetimes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1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3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37AFBB1-D9A9-EBD7-2E6B-6AD70FDF2AB1}"/>
              </a:ext>
            </a:extLst>
          </p:cNvPr>
          <p:cNvSpPr txBox="1"/>
          <p:nvPr/>
        </p:nvSpPr>
        <p:spPr>
          <a:xfrm>
            <a:off x="1936150" y="987669"/>
            <a:ext cx="2013201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/>
              <a:t>Initial Parameters @ 10x275 G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/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AND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≲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/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Estimate Gas Pressure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p>
                  </m:oMath>
                </a14:m>
                <a:endParaRPr lang="en-US" sz="1200" dirty="0"/>
              </a:p>
              <a:p>
                <a:pPr algn="ctr"/>
                <a:r>
                  <a:rPr lang="en-US" sz="1200" dirty="0"/>
                  <a:t>Calculate Detector Backgrounds and Beam Lifetimes (Beam-gas, </a:t>
                </a:r>
                <a:r>
                  <a:rPr lang="en-US" sz="1200" dirty="0" err="1"/>
                  <a:t>Touschek</a:t>
                </a:r>
                <a:r>
                  <a:rPr lang="en-US" sz="1200" dirty="0"/>
                  <a:t>, SR, Collision, IBS, etc.)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COL</m:t>
                        </m:r>
                      </m:sup>
                    </m:sSup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/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Dos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ay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eek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/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/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Reduc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/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918CC55-01FE-D641-0716-92C547327162}"/>
              </a:ext>
            </a:extLst>
          </p:cNvPr>
          <p:cNvCxnSpPr>
            <a:cxnSpLocks/>
            <a:stCxn id="4" idx="2"/>
            <a:endCxn id="8" idx="0"/>
          </p:cNvCxnSpPr>
          <p:nvPr/>
        </p:nvCxnSpPr>
        <p:spPr>
          <a:xfrm flipH="1">
            <a:off x="5637293" y="2143705"/>
            <a:ext cx="1" cy="241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1404A47-9A35-CCC6-31A3-511A9C0DCB7A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>
            <a:off x="5637293" y="3245491"/>
            <a:ext cx="1" cy="231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18FF43-5A1B-1250-171D-B7F0E7D9C692}"/>
              </a:ext>
            </a:extLst>
          </p:cNvPr>
          <p:cNvCxnSpPr>
            <a:cxnSpLocks/>
            <a:stCxn id="6" idx="3"/>
            <a:endCxn id="10" idx="1"/>
          </p:cNvCxnSpPr>
          <p:nvPr/>
        </p:nvCxnSpPr>
        <p:spPr>
          <a:xfrm>
            <a:off x="7253822" y="4238811"/>
            <a:ext cx="6758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>
            <a:extLst>
              <a:ext uri="{FF2B5EF4-FFF2-40B4-BE49-F238E27FC236}">
                <a16:creationId xmlns:a16="http://schemas.microsoft.com/office/drawing/2014/main" id="{F28E95C0-1F70-10BD-2353-92544C04B047}"/>
              </a:ext>
            </a:extLst>
          </p:cNvPr>
          <p:cNvCxnSpPr>
            <a:cxnSpLocks/>
            <a:stCxn id="6" idx="1"/>
            <a:endCxn id="11" idx="0"/>
          </p:cNvCxnSpPr>
          <p:nvPr/>
        </p:nvCxnSpPr>
        <p:spPr>
          <a:xfrm rot="10800000" flipV="1">
            <a:off x="3095480" y="4238811"/>
            <a:ext cx="925286" cy="565666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>
            <a:extLst>
              <a:ext uri="{FF2B5EF4-FFF2-40B4-BE49-F238E27FC236}">
                <a16:creationId xmlns:a16="http://schemas.microsoft.com/office/drawing/2014/main" id="{25C66FC8-A43A-B79D-4E22-9FA96FC312DA}"/>
              </a:ext>
            </a:extLst>
          </p:cNvPr>
          <p:cNvCxnSpPr>
            <a:cxnSpLocks/>
            <a:stCxn id="11" idx="1"/>
            <a:endCxn id="13" idx="1"/>
          </p:cNvCxnSpPr>
          <p:nvPr/>
        </p:nvCxnSpPr>
        <p:spPr>
          <a:xfrm rot="10800000" flipH="1" flipV="1">
            <a:off x="1478952" y="5566477"/>
            <a:ext cx="6450768" cy="859972"/>
          </a:xfrm>
          <a:prstGeom prst="bentConnector3">
            <a:avLst>
              <a:gd name="adj1" fmla="val -3544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5A74961-293B-E967-4023-24B586C493E0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4712008" y="5566477"/>
            <a:ext cx="32177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>
            <a:extLst>
              <a:ext uri="{FF2B5EF4-FFF2-40B4-BE49-F238E27FC236}">
                <a16:creationId xmlns:a16="http://schemas.microsoft.com/office/drawing/2014/main" id="{7B2EF871-5F00-6B77-CAEC-3B2E9B270B58}"/>
              </a:ext>
            </a:extLst>
          </p:cNvPr>
          <p:cNvCxnSpPr>
            <a:cxnSpLocks/>
            <a:stCxn id="10" idx="3"/>
            <a:endCxn id="4" idx="3"/>
          </p:cNvCxnSpPr>
          <p:nvPr/>
        </p:nvCxnSpPr>
        <p:spPr>
          <a:xfrm flipH="1" flipV="1">
            <a:off x="6976237" y="1300453"/>
            <a:ext cx="4062443" cy="2938358"/>
          </a:xfrm>
          <a:prstGeom prst="bentConnector3">
            <a:avLst>
              <a:gd name="adj1" fmla="val -5627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458C01AB-BC8C-FEE7-585E-F34EDC60C085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>
          <a:xfrm flipH="1" flipV="1">
            <a:off x="6976237" y="1300453"/>
            <a:ext cx="4062443" cy="4266024"/>
          </a:xfrm>
          <a:prstGeom prst="bentConnector3">
            <a:avLst>
              <a:gd name="adj1" fmla="val -13398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E61CC210-5B48-7D1C-63E8-8117387435F5}"/>
              </a:ext>
            </a:extLst>
          </p:cNvPr>
          <p:cNvCxnSpPr>
            <a:cxnSpLocks/>
            <a:stCxn id="13" idx="3"/>
            <a:endCxn id="4" idx="3"/>
          </p:cNvCxnSpPr>
          <p:nvPr/>
        </p:nvCxnSpPr>
        <p:spPr>
          <a:xfrm flipH="1" flipV="1">
            <a:off x="6976237" y="1300453"/>
            <a:ext cx="4062443" cy="5125996"/>
          </a:xfrm>
          <a:prstGeom prst="bentConnector3">
            <a:avLst>
              <a:gd name="adj1" fmla="val -21705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706DD1B-1B88-7B7A-C713-4101568B0D5C}"/>
              </a:ext>
            </a:extLst>
          </p:cNvPr>
          <p:cNvSpPr txBox="1"/>
          <p:nvPr/>
        </p:nvSpPr>
        <p:spPr>
          <a:xfrm>
            <a:off x="3316208" y="3879972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58FD258-4B88-E7D0-4BCD-B73330DFC730}"/>
              </a:ext>
            </a:extLst>
          </p:cNvPr>
          <p:cNvSpPr txBox="1"/>
          <p:nvPr/>
        </p:nvSpPr>
        <p:spPr>
          <a:xfrm>
            <a:off x="883252" y="5197145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443AEEC-521F-A895-0038-4A7130B8BE98}"/>
              </a:ext>
            </a:extLst>
          </p:cNvPr>
          <p:cNvSpPr txBox="1"/>
          <p:nvPr/>
        </p:nvSpPr>
        <p:spPr>
          <a:xfrm>
            <a:off x="7284753" y="3879972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7169DE5-0EED-FBC8-38C2-34E87031A0A1}"/>
              </a:ext>
            </a:extLst>
          </p:cNvPr>
          <p:cNvSpPr txBox="1"/>
          <p:nvPr/>
        </p:nvSpPr>
        <p:spPr>
          <a:xfrm>
            <a:off x="4712007" y="5197144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/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Until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omina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(2.5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blipFill>
                <a:blip r:embed="rId9"/>
                <a:stretch>
                  <a:fillRect l="-1333" b="-21212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/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solidFill>
                <a:schemeClr val="accent3">
                  <a:lumMod val="7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Log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1200" dirty="0"/>
                  <a:t>, etc.</a:t>
                </a:r>
              </a:p>
            </p:txBody>
          </p:sp>
        </mc:Choice>
        <mc:Fallback xmlns="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Elbow Connector 66">
            <a:extLst>
              <a:ext uri="{FF2B5EF4-FFF2-40B4-BE49-F238E27FC236}">
                <a16:creationId xmlns:a16="http://schemas.microsoft.com/office/drawing/2014/main" id="{DC1961B8-6FBA-211A-08AD-127E2840230A}"/>
              </a:ext>
            </a:extLst>
          </p:cNvPr>
          <p:cNvCxnSpPr>
            <a:cxnSpLocks/>
            <a:stCxn id="6" idx="3"/>
            <a:endCxn id="65" idx="1"/>
          </p:cNvCxnSpPr>
          <p:nvPr/>
        </p:nvCxnSpPr>
        <p:spPr>
          <a:xfrm>
            <a:off x="7253822" y="4238811"/>
            <a:ext cx="675898" cy="669080"/>
          </a:xfrm>
          <a:prstGeom prst="bentConnector3">
            <a:avLst>
              <a:gd name="adj1" fmla="val -1538"/>
            </a:avLst>
          </a:prstGeom>
          <a:ln w="9525">
            <a:solidFill>
              <a:schemeClr val="accent3">
                <a:lumMod val="75000"/>
              </a:schemeClr>
            </a:solidFill>
            <a:prstDash val="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Left Brace 71">
            <a:extLst>
              <a:ext uri="{FF2B5EF4-FFF2-40B4-BE49-F238E27FC236}">
                <a16:creationId xmlns:a16="http://schemas.microsoft.com/office/drawing/2014/main" id="{17B085C3-6D54-DFA5-A750-D9A279052114}"/>
              </a:ext>
            </a:extLst>
          </p:cNvPr>
          <p:cNvSpPr/>
          <p:nvPr/>
        </p:nvSpPr>
        <p:spPr>
          <a:xfrm>
            <a:off x="3881973" y="467693"/>
            <a:ext cx="277585" cy="1686505"/>
          </a:xfrm>
          <a:prstGeom prst="leftBrace">
            <a:avLst>
              <a:gd name="adj1" fmla="val 63235"/>
              <a:gd name="adj2" fmla="val 50000"/>
            </a:avLst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C5AAC9-386F-6867-67B4-8B9C63E52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Correlation between Vacuum and Beam Current</a:t>
            </a:r>
          </a:p>
        </p:txBody>
      </p:sp>
    </p:spTree>
    <p:extLst>
      <p:ext uri="{BB962C8B-B14F-4D97-AF65-F5344CB8AC3E}">
        <p14:creationId xmlns:p14="http://schemas.microsoft.com/office/powerpoint/2010/main" val="1888914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73FC3-6278-67B3-5F03-797D39947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Studies with Background are need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B2F165-11AD-86DE-7B79-ED8D66FFA4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0573B7-B9B0-5ED1-21C1-F95D27499950}"/>
              </a:ext>
            </a:extLst>
          </p:cNvPr>
          <p:cNvSpPr txBox="1"/>
          <p:nvPr/>
        </p:nvSpPr>
        <p:spPr>
          <a:xfrm>
            <a:off x="669470" y="718457"/>
            <a:ext cx="10951029" cy="483209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 </a:t>
            </a:r>
            <a:r>
              <a:rPr lang="en-US" b="1" dirty="0"/>
              <a:t>Three “core” combinations to study:</a:t>
            </a: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Separating DIS events from background when both are present in the detector simultaneously.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study impact of background on subsystem performance, tracking, track – cluster matching, energy 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reconstruction in calorimeters, ….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study as function of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of DIS event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determine rates for DAQ (low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(~ 10</a:t>
            </a:r>
            <a:r>
              <a:rPr lang="en-US" baseline="30000" dirty="0">
                <a:sym typeface="Wingdings" pitchFamily="2" charset="2"/>
              </a:rPr>
              <a:t>-9</a:t>
            </a:r>
            <a:r>
              <a:rPr lang="en-US" dirty="0">
                <a:sym typeface="Wingdings" pitchFamily="2" charset="2"/>
              </a:rPr>
              <a:t>) DIS + background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what does the background do to to </a:t>
            </a:r>
            <a:r>
              <a:rPr lang="en-US" dirty="0" err="1">
                <a:sym typeface="Wingdings" pitchFamily="2" charset="2"/>
              </a:rPr>
              <a:t>ePIC</a:t>
            </a:r>
            <a:r>
              <a:rPr lang="en-US" dirty="0">
                <a:sym typeface="Wingdings" pitchFamily="2" charset="2"/>
              </a:rPr>
              <a:t> detection efficiency for rare events, e.g. DVCS, TCS, …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DIS events with full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range with all hadron and electron beam backgrounds</a:t>
            </a:r>
          </a:p>
          <a:p>
            <a:pPr lvl="1">
              <a:buClr>
                <a:schemeClr val="bg2"/>
              </a:buClr>
            </a:pPr>
            <a:endParaRPr lang="en-US" dirty="0">
              <a:sym typeface="Wingdings" pitchFamily="2" charset="2"/>
            </a:endParaRP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dentifying events where a “real” low-Q2 event is present (electron misses </a:t>
            </a:r>
            <a:r>
              <a:rPr lang="en-US" dirty="0" err="1"/>
              <a:t>ePIC</a:t>
            </a:r>
            <a:r>
              <a:rPr lang="en-US" dirty="0"/>
              <a:t>), but electron </a:t>
            </a:r>
            <a:r>
              <a:rPr lang="en-US" dirty="0" err="1"/>
              <a:t>beam+gas</a:t>
            </a:r>
            <a:r>
              <a:rPr lang="en-US" dirty="0"/>
              <a:t> background ”tricks” you into thinking you have a higer-Q2 event (</a:t>
            </a:r>
            <a:r>
              <a:rPr lang="en-US" dirty="0" err="1"/>
              <a:t>beam+gas</a:t>
            </a:r>
            <a:r>
              <a:rPr lang="en-US" dirty="0"/>
              <a:t> scattered electron hits </a:t>
            </a:r>
            <a:r>
              <a:rPr lang="en-US" dirty="0" err="1"/>
              <a:t>ePIC</a:t>
            </a:r>
            <a:r>
              <a:rPr lang="en-US" dirty="0"/>
              <a:t> in region where your electron finder ”thinks” a moderate Q2 electron would be)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DIS events with 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&lt;1 with all hadron and electron beam backgrounds</a:t>
            </a:r>
          </a:p>
          <a:p>
            <a:pPr>
              <a:buClr>
                <a:schemeClr val="bg2"/>
              </a:buClr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How often do we mistake “pure” background for a DIS event, when NO DIS event is present?</a:t>
            </a:r>
          </a:p>
          <a:p>
            <a:pPr lvl="1">
              <a:buClr>
                <a:schemeClr val="bg2"/>
              </a:buClr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Mix:</a:t>
            </a:r>
            <a:r>
              <a:rPr lang="en-US" dirty="0">
                <a:sym typeface="Wingdings" pitchFamily="2" charset="2"/>
              </a:rPr>
              <a:t> all hadron and electron beam backgrounds no DIS events needed</a:t>
            </a:r>
            <a:endParaRPr lang="en-US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5848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DC5CCA-0233-05CD-E802-3749F6EAB3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B53816-E008-CA7C-EA98-401A17EE6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B02E16-1038-CACA-69DF-16201D66F16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6A81F-1D2A-F05A-EBA0-7B9096662EAF}"/>
              </a:ext>
            </a:extLst>
          </p:cNvPr>
          <p:cNvSpPr txBox="1"/>
          <p:nvPr/>
        </p:nvSpPr>
        <p:spPr>
          <a:xfrm>
            <a:off x="4788060" y="3105834"/>
            <a:ext cx="2646878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uminosity</a:t>
            </a:r>
          </a:p>
        </p:txBody>
      </p:sp>
    </p:spTree>
    <p:extLst>
      <p:ext uri="{BB962C8B-B14F-4D97-AF65-F5344CB8AC3E}">
        <p14:creationId xmlns:p14="http://schemas.microsoft.com/office/powerpoint/2010/main" val="1538226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3C8120-733D-E3B6-D933-8CB3850EDF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3761387-5D94-B67C-DEF1-6C2597D4FA3F}"/>
              </a:ext>
            </a:extLst>
          </p:cNvPr>
          <p:cNvPicPr/>
          <p:nvPr/>
        </p:nvPicPr>
        <p:blipFill>
          <a:blip r:embed="rId2"/>
          <a:srcRect t="3996" r="8427"/>
          <a:stretch/>
        </p:blipFill>
        <p:spPr>
          <a:xfrm>
            <a:off x="8226175" y="1454800"/>
            <a:ext cx="3965825" cy="2609256"/>
          </a:xfrm>
          <a:prstGeom prst="rect">
            <a:avLst/>
          </a:prstGeom>
          <a:ln>
            <a:noFill/>
          </a:ln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FDDAF2A9-F5C5-E2C7-C972-CDCA86B3F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s and Luminosity Calcul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FFAE46-4611-DAC6-7CB9-42FE9CEF4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3F7CC6-800A-9A5E-031A-45172FFECFAC}"/>
              </a:ext>
            </a:extLst>
          </p:cNvPr>
          <p:cNvSpPr txBox="1"/>
          <p:nvPr/>
        </p:nvSpPr>
        <p:spPr>
          <a:xfrm>
            <a:off x="461963" y="637866"/>
            <a:ext cx="75347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7 </a:t>
            </a:r>
            <a:r>
              <a:rPr lang="en-US" dirty="0" err="1"/>
              <a:t>nC</a:t>
            </a:r>
            <a:r>
              <a:rPr lang="en-US" dirty="0"/>
              <a:t> electron bunch charge compared to 28 </a:t>
            </a:r>
            <a:r>
              <a:rPr lang="en-US" dirty="0" err="1"/>
              <a:t>nC</a:t>
            </a:r>
            <a:r>
              <a:rPr lang="en-US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30 weeks of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FC8FD7-6C08-1DD3-2573-73C915C88C8C}"/>
              </a:ext>
            </a:extLst>
          </p:cNvPr>
          <p:cNvSpPr txBox="1"/>
          <p:nvPr/>
        </p:nvSpPr>
        <p:spPr>
          <a:xfrm>
            <a:off x="9608944" y="2846871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0 GeV x 10 GeV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C9C95B-F8CE-58FB-E1FF-F46E6C3F8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73521"/>
              </p:ext>
            </p:extLst>
          </p:nvPr>
        </p:nvGraphicFramePr>
        <p:xfrm>
          <a:off x="3785827" y="4176534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C9C95B-F8CE-58FB-E1FF-F46E6C3F8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827" y="4176534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9276887-898B-3686-2554-291B5A695FE6}"/>
              </a:ext>
            </a:extLst>
          </p:cNvPr>
          <p:cNvSpPr txBox="1"/>
          <p:nvPr/>
        </p:nvSpPr>
        <p:spPr>
          <a:xfrm>
            <a:off x="1682803" y="5723256"/>
            <a:ext cx="8797601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olidFill>
                  <a:srgbClr val="0432FF"/>
                </a:solidFill>
              </a:rPr>
              <a:t>Luminosities for 30 weeks are updated to better take into account cycle time</a:t>
            </a:r>
          </a:p>
        </p:txBody>
      </p:sp>
    </p:spTree>
    <p:extLst>
      <p:ext uri="{BB962C8B-B14F-4D97-AF65-F5344CB8AC3E}">
        <p14:creationId xmlns:p14="http://schemas.microsoft.com/office/powerpoint/2010/main" val="1146258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s and Luminos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B193992-D8B0-6024-DB64-2014E9A9FB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</p:spPr>
        <p:txBody>
          <a:bodyPr/>
          <a:lstStyle/>
          <a:p>
            <a:fld id="{933A556B-7C63-244D-9B7C-B0EA8042B330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F8E66E-06A7-32B2-93B3-FC53FE5DEA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567364"/>
              </p:ext>
            </p:extLst>
          </p:nvPr>
        </p:nvGraphicFramePr>
        <p:xfrm>
          <a:off x="622898" y="2597030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8.5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1983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p Luminosity for Early Year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/>
        </p:nvGraphicFramePr>
        <p:xfrm>
          <a:off x="432512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44.7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5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2.9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6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9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.2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9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/>
        </p:nvGraphicFramePr>
        <p:xfrm>
          <a:off x="6297709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2.7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2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07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27.9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3.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6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B74E9AF-2007-333B-7F86-D319355D67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</p:spPr>
        <p:txBody>
          <a:bodyPr/>
          <a:lstStyle/>
          <a:p>
            <a:fld id="{933A556B-7C63-244D-9B7C-B0EA8042B33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436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940104-5F5C-EDD7-FCE0-2976D2B911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0384EE9-431F-7EC7-CC29-57B2A6025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at Day One and at full Capabilit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FB1ED-3291-A1FB-DFBC-022AEBF38E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7</a:t>
            </a:fld>
            <a:endParaRPr lang="en-US" dirty="0"/>
          </a:p>
        </p:txBody>
      </p:sp>
      <p:sp>
        <p:nvSpPr>
          <p:cNvPr id="3" name="Left-Right Arrow 2">
            <a:extLst>
              <a:ext uri="{FF2B5EF4-FFF2-40B4-BE49-F238E27FC236}">
                <a16:creationId xmlns:a16="http://schemas.microsoft.com/office/drawing/2014/main" id="{7174D117-BA62-13C1-D718-2F340347E210}"/>
              </a:ext>
            </a:extLst>
          </p:cNvPr>
          <p:cNvSpPr/>
          <p:nvPr/>
        </p:nvSpPr>
        <p:spPr>
          <a:xfrm>
            <a:off x="903995" y="578026"/>
            <a:ext cx="4459505" cy="463465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IC commissioning and Ramp U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A9F375-17DD-BED2-2636-42A2E5268C4C}"/>
              </a:ext>
            </a:extLst>
          </p:cNvPr>
          <p:cNvSpPr txBox="1"/>
          <p:nvPr/>
        </p:nvSpPr>
        <p:spPr>
          <a:xfrm>
            <a:off x="461963" y="1005689"/>
            <a:ext cx="36472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04EAAF-DAE1-67BF-4C3E-CD998221A91E}"/>
              </a:ext>
            </a:extLst>
          </p:cNvPr>
          <p:cNvSpPr txBox="1"/>
          <p:nvPr/>
        </p:nvSpPr>
        <p:spPr>
          <a:xfrm>
            <a:off x="461963" y="3010882"/>
            <a:ext cx="3643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</a:t>
            </a:r>
          </a:p>
          <a:p>
            <a:r>
              <a:rPr lang="en-US" dirty="0"/>
              <a:t>100 GeV/u nuclear beam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9DF87AA2-6B09-DED1-7BEE-501B2D29D007}"/>
              </a:ext>
            </a:extLst>
          </p:cNvPr>
          <p:cNvSpPr/>
          <p:nvPr/>
        </p:nvSpPr>
        <p:spPr>
          <a:xfrm>
            <a:off x="4993386" y="137394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1404A58C-8BBA-E383-5099-9CA0DFDE9685}"/>
              </a:ext>
            </a:extLst>
          </p:cNvPr>
          <p:cNvSpPr/>
          <p:nvPr/>
        </p:nvSpPr>
        <p:spPr>
          <a:xfrm>
            <a:off x="4993386" y="3425299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B290CE-125D-1D84-758A-B03BEF542B7E}"/>
              </a:ext>
            </a:extLst>
          </p:cNvPr>
          <p:cNvSpPr txBox="1"/>
          <p:nvPr/>
        </p:nvSpPr>
        <p:spPr>
          <a:xfrm>
            <a:off x="465413" y="2014585"/>
            <a:ext cx="3643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		</a:t>
            </a: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5AA67C16-EDF1-C604-3897-EC456A603FCC}"/>
              </a:ext>
            </a:extLst>
          </p:cNvPr>
          <p:cNvSpPr/>
          <p:nvPr/>
        </p:nvSpPr>
        <p:spPr>
          <a:xfrm>
            <a:off x="4993386" y="2359185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-Right Arrow 14">
            <a:extLst>
              <a:ext uri="{FF2B5EF4-FFF2-40B4-BE49-F238E27FC236}">
                <a16:creationId xmlns:a16="http://schemas.microsoft.com/office/drawing/2014/main" id="{00FE0C0C-F80A-D686-792B-2A5BBB7A1AE6}"/>
              </a:ext>
            </a:extLst>
          </p:cNvPr>
          <p:cNvSpPr/>
          <p:nvPr/>
        </p:nvSpPr>
        <p:spPr>
          <a:xfrm>
            <a:off x="6096000" y="586969"/>
            <a:ext cx="5788134" cy="415318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b="1" dirty="0">
                <a:solidFill>
                  <a:schemeClr val="tx1"/>
                </a:solidFill>
              </a:rPr>
              <a:t>Full EIC Capabiliti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15EA3A-DE50-E572-D899-F35DFA60E363}"/>
              </a:ext>
            </a:extLst>
          </p:cNvPr>
          <p:cNvSpPr txBox="1"/>
          <p:nvPr/>
        </p:nvSpPr>
        <p:spPr>
          <a:xfrm>
            <a:off x="6448403" y="1293090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an accumulation ring to reach 28 </a:t>
            </a:r>
            <a:r>
              <a:rPr lang="en-US" dirty="0" err="1"/>
              <a:t>nC</a:t>
            </a:r>
            <a:r>
              <a:rPr lang="en-US" dirty="0"/>
              <a:t> / bunch and add RF to accelerate to 18 GeV electron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4CCF85-CD01-FFF5-C609-976A437C2FE1}"/>
              </a:ext>
            </a:extLst>
          </p:cNvPr>
          <p:cNvSpPr txBox="1"/>
          <p:nvPr/>
        </p:nvSpPr>
        <p:spPr>
          <a:xfrm>
            <a:off x="6448403" y="2275076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more RF cavities to operate at 18 GeV electrons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BEC293-0508-9489-A8D5-A346AE62B8B4}"/>
              </a:ext>
            </a:extLst>
          </p:cNvPr>
          <p:cNvSpPr txBox="1"/>
          <p:nvPr/>
        </p:nvSpPr>
        <p:spPr>
          <a:xfrm>
            <a:off x="6448403" y="3636440"/>
            <a:ext cx="5743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date PS to reach 275 GeV protons and 110 GeV/u nuclei add 41 GeV bypass to get full HSR bea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345224-55B0-C582-43FA-9D39D95535BB}"/>
              </a:ext>
            </a:extLst>
          </p:cNvPr>
          <p:cNvSpPr txBox="1"/>
          <p:nvPr/>
        </p:nvSpPr>
        <p:spPr>
          <a:xfrm>
            <a:off x="810985" y="4248736"/>
            <a:ext cx="10570029" cy="193899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the bunch current for electrons from 7nC to 28 </a:t>
            </a:r>
            <a:r>
              <a:rPr lang="en-US" sz="2000" dirty="0" err="1"/>
              <a:t>nC</a:t>
            </a:r>
            <a:endParaRPr lang="en-US" sz="2000" dirty="0"/>
          </a:p>
          <a:p>
            <a:pPr algn="ctr"/>
            <a:r>
              <a:rPr lang="en-US" sz="2000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increase in luminosity ~4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need to re-calculate the luminosities at full capability as things change a bit without cooling at store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for the pre-TDR one should use </a:t>
            </a:r>
            <a:r>
              <a:rPr lang="en-US" sz="2000" b="1" dirty="0">
                <a:sym typeface="Wingdings" pitchFamily="2" charset="2"/>
              </a:rPr>
              <a:t>10 GeV x 275 GeV </a:t>
            </a:r>
            <a:r>
              <a:rPr lang="en-US" sz="2000" dirty="0">
                <a:sym typeface="Wingdings" pitchFamily="2" charset="2"/>
              </a:rPr>
              <a:t>as it will be the highest luminosity combination and will impact occupancy, radiation and so 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06994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DD867-08EC-01AB-5590-15235E47B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Luminosity Numbers at full Capabil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11933E-B2AE-32BC-A785-D03BDC3EC9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6B5CDC7-5055-1754-8781-950D13FB23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862947"/>
              </p:ext>
            </p:extLst>
          </p:nvPr>
        </p:nvGraphicFramePr>
        <p:xfrm>
          <a:off x="432512" y="733927"/>
          <a:ext cx="5637623" cy="276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No SHC -- 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 (p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 </a:t>
                      </a:r>
                    </a:p>
                    <a:p>
                      <a:pPr algn="ctr"/>
                      <a:r>
                        <a:rPr lang="en-US" dirty="0"/>
                        <a:t>(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8 GeV x 275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x 275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.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x 100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.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GeV x 100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GeV x 41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22094566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7CB4E80-9289-B6AD-B164-82D1FAC73D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8739198"/>
              </p:ext>
            </p:extLst>
          </p:nvPr>
        </p:nvGraphicFramePr>
        <p:xfrm>
          <a:off x="6246512" y="733927"/>
          <a:ext cx="5637623" cy="239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No SHC -- </a:t>
                      </a:r>
                      <a:r>
                        <a:rPr lang="en-US" dirty="0" err="1"/>
                        <a:t>eA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 (p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  <a:p>
                      <a:pPr algn="ctr"/>
                      <a:r>
                        <a:rPr lang="en-US" dirty="0"/>
                        <a:t>(fb</a:t>
                      </a:r>
                      <a:r>
                        <a:rPr lang="en-US" baseline="30000" dirty="0"/>
                        <a:t>-1</a:t>
                      </a:r>
                      <a:r>
                        <a:rPr lang="en-US" baseline="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8 GeV x 110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x 100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4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GeV x 110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3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 GeV x 41 GeV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22094566"/>
                  </a:ext>
                </a:extLst>
              </a:tr>
            </a:tbl>
          </a:graphicData>
        </a:graphic>
      </p:graphicFrame>
      <p:pic>
        <p:nvPicPr>
          <p:cNvPr id="8" name="Picture 7" descr="A graph with a curve&#10;&#10;AI-generated content may be incorrect.">
            <a:extLst>
              <a:ext uri="{FF2B5EF4-FFF2-40B4-BE49-F238E27FC236}">
                <a16:creationId xmlns:a16="http://schemas.microsoft.com/office/drawing/2014/main" id="{438B3137-8C31-00F3-7426-AEA1661188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3987187"/>
            <a:ext cx="9930469" cy="23627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3A71D1-C772-C4F3-D3F1-8DF2DF5F357D}"/>
              </a:ext>
            </a:extLst>
          </p:cNvPr>
          <p:cNvSpPr txBox="1"/>
          <p:nvPr/>
        </p:nvSpPr>
        <p:spPr>
          <a:xfrm>
            <a:off x="4593515" y="3754419"/>
            <a:ext cx="269016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p 10 GeV x 275 GeV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BB471B6-BAE3-5820-9A6B-3E0157FCECB4}"/>
              </a:ext>
            </a:extLst>
          </p:cNvPr>
          <p:cNvCxnSpPr/>
          <p:nvPr/>
        </p:nvCxnSpPr>
        <p:spPr>
          <a:xfrm>
            <a:off x="9047184" y="4056074"/>
            <a:ext cx="0" cy="218501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8E0BAAD-19D1-86B3-39AB-DB8BA4D558AC}"/>
              </a:ext>
            </a:extLst>
          </p:cNvPr>
          <p:cNvSpPr txBox="1"/>
          <p:nvPr/>
        </p:nvSpPr>
        <p:spPr>
          <a:xfrm>
            <a:off x="9065323" y="3754419"/>
            <a:ext cx="1930337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1.9 10</a:t>
            </a:r>
            <a:r>
              <a:rPr lang="en-US" sz="2000" baseline="30000" dirty="0"/>
              <a:t>33</a:t>
            </a:r>
            <a:r>
              <a:rPr lang="en-US" sz="2000" dirty="0"/>
              <a:t> cm</a:t>
            </a:r>
            <a:r>
              <a:rPr lang="en-US" sz="2000" baseline="30000" dirty="0"/>
              <a:t>-2</a:t>
            </a:r>
            <a:r>
              <a:rPr lang="en-US" sz="2000" dirty="0"/>
              <a:t>s</a:t>
            </a:r>
            <a:r>
              <a:rPr lang="en-US" sz="2000" baseline="300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0844799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D3D77B-C87E-159A-B746-4EF5C5AF0E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4532A4-3BD6-0C99-910D-2ABEB93B7D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B4D293-FDDF-2415-3477-DE9CFFD451B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FD0554-1F6F-9BF1-DA12-ADE72FC7376C}"/>
              </a:ext>
            </a:extLst>
          </p:cNvPr>
          <p:cNvSpPr txBox="1"/>
          <p:nvPr/>
        </p:nvSpPr>
        <p:spPr>
          <a:xfrm>
            <a:off x="4200232" y="3105834"/>
            <a:ext cx="3801041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adiation Doses</a:t>
            </a:r>
          </a:p>
        </p:txBody>
      </p:sp>
    </p:spTree>
    <p:extLst>
      <p:ext uri="{BB962C8B-B14F-4D97-AF65-F5344CB8AC3E}">
        <p14:creationId xmlns:p14="http://schemas.microsoft.com/office/powerpoint/2010/main" val="3877079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7F66A4-BE6B-5E39-D401-382DC6DE0B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40F2D1-0399-44F7-368A-B2FC4C6FFD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D20170-6609-C653-9C45-ACCD5ECA31A5}"/>
              </a:ext>
            </a:extLst>
          </p:cNvPr>
          <p:cNvSpPr txBox="1"/>
          <p:nvPr/>
        </p:nvSpPr>
        <p:spPr>
          <a:xfrm>
            <a:off x="961728" y="3105834"/>
            <a:ext cx="10264348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Why do we need to take Backgrounds serious</a:t>
            </a:r>
          </a:p>
        </p:txBody>
      </p:sp>
    </p:spTree>
    <p:extLst>
      <p:ext uri="{BB962C8B-B14F-4D97-AF65-F5344CB8AC3E}">
        <p14:creationId xmlns:p14="http://schemas.microsoft.com/office/powerpoint/2010/main" val="808944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A10C0A-17F6-248C-F51F-328896538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ility Lifetim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DE424B-B6B5-E46F-DA89-C07AA2F8FD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3F42C23-84FA-27CF-C726-8E3C55C41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7570492"/>
              </p:ext>
            </p:extLst>
          </p:nvPr>
        </p:nvGraphicFramePr>
        <p:xfrm>
          <a:off x="2312875" y="2313364"/>
          <a:ext cx="7566250" cy="82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0772">
                  <a:extLst>
                    <a:ext uri="{9D8B030D-6E8A-4147-A177-3AD203B41FA5}">
                      <a16:colId xmlns:a16="http://schemas.microsoft.com/office/drawing/2014/main" val="320950576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4163968789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3707723203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1954779594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1628466418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395230437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 dirty="0">
                          <a:effectLst/>
                        </a:rPr>
                        <a:t>Electron Energy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>
                          <a:effectLst/>
                        </a:rPr>
                        <a:t>Hadron Energy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68778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5 GeV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8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1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100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275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73183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10 years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5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2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3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90425320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D5B6F042-8EC6-7B0D-9656-841C8664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15518"/>
            <a:ext cx="11049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indent="0"/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EIC we define a </a:t>
            </a:r>
            <a:r>
              <a:rPr lang="en-US" dirty="0"/>
              <a:t>30 y lifetime, to define radiation doses one needs to have a rough split between the beam energies over this 30 years here is assumption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IC is built to run the following beam energy combinations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GeV x 41 GeV, 5 GeV x 100 GeV, 10 GeV x 100 GeV, 10 GeV x 275 GeV and 18 GeV x 275 GeV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simplicity all hadrons are treated as protons, which should be okay for radiation purposes.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d on this, one gets the following</a:t>
            </a:r>
            <a:r>
              <a:rPr lang="en-US" alt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7BEA4C-DB31-12ED-3855-7EC7816762E5}"/>
              </a:ext>
            </a:extLst>
          </p:cNvPr>
          <p:cNvSpPr txBox="1"/>
          <p:nvPr/>
        </p:nvSpPr>
        <p:spPr>
          <a:xfrm>
            <a:off x="412715" y="3285707"/>
            <a:ext cx="11548482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For </a:t>
            </a:r>
            <a:r>
              <a:rPr lang="en-US" sz="2000" dirty="0" err="1"/>
              <a:t>ePIC</a:t>
            </a:r>
            <a:r>
              <a:rPr lang="en-US" sz="2000" dirty="0"/>
              <a:t> 30 y lifetime for radiation will be too long so my suggestion is to use 15 years with 5 year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 the EIC commissioning and ramp up luminosities </a:t>
            </a:r>
            <a:r>
              <a:rPr lang="en-US" sz="2000" dirty="0">
                <a:solidFill>
                  <a:srgbClr val="FF0000"/>
                </a:solidFill>
              </a:rPr>
              <a:t>( ∫L = 40 fb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/>
              <a:t>) and 10 years at full EIC capabilitie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8C6A7E74-1BD2-08D9-CA58-C23BDFB515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736199"/>
              </p:ext>
            </p:extLst>
          </p:nvPr>
        </p:nvGraphicFramePr>
        <p:xfrm>
          <a:off x="2312875" y="4039273"/>
          <a:ext cx="7566250" cy="82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0772">
                  <a:extLst>
                    <a:ext uri="{9D8B030D-6E8A-4147-A177-3AD203B41FA5}">
                      <a16:colId xmlns:a16="http://schemas.microsoft.com/office/drawing/2014/main" val="320950576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4163968789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3707723203"/>
                    </a:ext>
                  </a:extLst>
                </a:gridCol>
                <a:gridCol w="1260772">
                  <a:extLst>
                    <a:ext uri="{9D8B030D-6E8A-4147-A177-3AD203B41FA5}">
                      <a16:colId xmlns:a16="http://schemas.microsoft.com/office/drawing/2014/main" val="1954779594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1628466418"/>
                    </a:ext>
                  </a:extLst>
                </a:gridCol>
                <a:gridCol w="1261581">
                  <a:extLst>
                    <a:ext uri="{9D8B030D-6E8A-4147-A177-3AD203B41FA5}">
                      <a16:colId xmlns:a16="http://schemas.microsoft.com/office/drawing/2014/main" val="395230437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 dirty="0">
                          <a:effectLst/>
                        </a:rPr>
                        <a:t>Electron Energy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457200" algn="ctr">
                        <a:buNone/>
                      </a:pPr>
                      <a:r>
                        <a:rPr lang="en-US" sz="1800" kern="100">
                          <a:effectLst/>
                        </a:rPr>
                        <a:t>Hadron Energy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68778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5 GeV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0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18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1 GeV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100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>
                          <a:effectLst/>
                        </a:rPr>
                        <a:t>275 GeV</a:t>
                      </a:r>
                      <a:endParaRPr lang="en-US" sz="18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73183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3 years</a:t>
                      </a:r>
                      <a:endParaRPr lang="en-US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strike="noStrike" kern="100" dirty="0">
                          <a:effectLst/>
                        </a:rPr>
                        <a:t>3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r>
                        <a:rPr lang="en-US" sz="1800" kern="100" dirty="0">
                          <a:effectLst/>
                        </a:rPr>
                        <a:t>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4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kern="100" dirty="0">
                          <a:effectLst/>
                        </a:rPr>
                        <a:t>2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strike="noStrike" kern="100" dirty="0">
                          <a:effectLst/>
                        </a:rPr>
                        <a:t>4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r>
                        <a:rPr lang="en-US" sz="1800" kern="100" dirty="0">
                          <a:effectLst/>
                        </a:rPr>
                        <a:t>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l">
                        <a:buNone/>
                      </a:pPr>
                      <a:r>
                        <a:rPr lang="en-US" sz="1800" strike="sngStrike" kern="100" dirty="0">
                          <a:effectLst/>
                        </a:rPr>
                        <a:t>4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r>
                        <a:rPr lang="en-US" sz="1800" kern="100" dirty="0">
                          <a:effectLst/>
                        </a:rPr>
                        <a:t> years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90425320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0A8DC30-B3C7-FCEA-B2BC-1830FE62E047}"/>
              </a:ext>
            </a:extLst>
          </p:cNvPr>
          <p:cNvSpPr txBox="1"/>
          <p:nvPr/>
        </p:nvSpPr>
        <p:spPr>
          <a:xfrm>
            <a:off x="4093652" y="5005841"/>
            <a:ext cx="3050835" cy="163121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2000" dirty="0"/>
              <a:t>5 x 41 GeV --&gt; 2 years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5 x 100 GeV --&gt; 1 year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10 x 100 GeV --&gt; 2 years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10 x 275 GeV --&gt; 2 years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18 x 275 GeV --&gt; 3 year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0214BE4-73DB-E378-F12B-B14975C4E401}"/>
              </a:ext>
            </a:extLst>
          </p:cNvPr>
          <p:cNvCxnSpPr/>
          <p:nvPr/>
        </p:nvCxnSpPr>
        <p:spPr>
          <a:xfrm flipV="1">
            <a:off x="7374194" y="4621161"/>
            <a:ext cx="226141" cy="18681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D8645D6-798F-B232-797A-13A7CD17E401}"/>
              </a:ext>
            </a:extLst>
          </p:cNvPr>
          <p:cNvCxnSpPr/>
          <p:nvPr/>
        </p:nvCxnSpPr>
        <p:spPr>
          <a:xfrm flipV="1">
            <a:off x="8617974" y="4645743"/>
            <a:ext cx="226141" cy="18681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utoShape 14">
            <a:extLst>
              <a:ext uri="{FF2B5EF4-FFF2-40B4-BE49-F238E27FC236}">
                <a16:creationId xmlns:a16="http://schemas.microsoft.com/office/drawing/2014/main" id="{045020F7-9721-7851-F99D-24FE1565D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8513" y="5101589"/>
            <a:ext cx="643480" cy="32128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511347A-4280-9273-08B6-43E9799AB5CE}"/>
              </a:ext>
            </a:extLst>
          </p:cNvPr>
          <p:cNvCxnSpPr/>
          <p:nvPr/>
        </p:nvCxnSpPr>
        <p:spPr>
          <a:xfrm flipV="1">
            <a:off x="3576894" y="4633861"/>
            <a:ext cx="226141" cy="18681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Brace 13">
            <a:extLst>
              <a:ext uri="{FF2B5EF4-FFF2-40B4-BE49-F238E27FC236}">
                <a16:creationId xmlns:a16="http://schemas.microsoft.com/office/drawing/2014/main" id="{0D4FF8B3-C422-4C46-A639-16FF6E199D90}"/>
              </a:ext>
            </a:extLst>
          </p:cNvPr>
          <p:cNvSpPr/>
          <p:nvPr/>
        </p:nvSpPr>
        <p:spPr>
          <a:xfrm>
            <a:off x="7217478" y="5101589"/>
            <a:ext cx="244305" cy="1432135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6F65F7-42D7-4198-6463-D0F641D0A55A}"/>
              </a:ext>
            </a:extLst>
          </p:cNvPr>
          <p:cNvSpPr txBox="1"/>
          <p:nvPr/>
        </p:nvSpPr>
        <p:spPr>
          <a:xfrm>
            <a:off x="7487264" y="5617601"/>
            <a:ext cx="1542538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2000" dirty="0">
                <a:solidFill>
                  <a:srgbClr val="FF0000"/>
                </a:solidFill>
              </a:rPr>
              <a:t>∫L = 100 fb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86698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4B76-5F89-91B3-1C96-B6245C479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993728-73F3-B116-E2F9-2F7577F400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409C09-B68C-8E86-73A6-BF56CBC942CD}"/>
              </a:ext>
            </a:extLst>
          </p:cNvPr>
          <p:cNvSpPr txBox="1"/>
          <p:nvPr/>
        </p:nvSpPr>
        <p:spPr>
          <a:xfrm>
            <a:off x="571500" y="661012"/>
            <a:ext cx="11638122" cy="255454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2000" dirty="0"/>
              <a:t>All the information is posted at https://</a:t>
            </a:r>
            <a:r>
              <a:rPr lang="en-US" sz="2000" dirty="0" err="1"/>
              <a:t>wiki.bnl.gov</a:t>
            </a:r>
            <a:r>
              <a:rPr lang="en-US" sz="2000" dirty="0"/>
              <a:t>/EPIC/</a:t>
            </a:r>
            <a:r>
              <a:rPr lang="en-US" sz="2000" dirty="0" err="1"/>
              <a:t>index.php?title</a:t>
            </a:r>
            <a:r>
              <a:rPr lang="en-US" sz="2000" dirty="0"/>
              <a:t>=</a:t>
            </a:r>
            <a:r>
              <a:rPr lang="en-US" sz="2000" dirty="0" err="1"/>
              <a:t>Radiation_Doses</a:t>
            </a:r>
            <a:r>
              <a:rPr lang="en-US" sz="2000" dirty="0"/>
              <a:t> </a:t>
            </a:r>
          </a:p>
          <a:p>
            <a:pPr>
              <a:buClr>
                <a:srgbClr val="0096FF"/>
              </a:buClr>
            </a:pPr>
            <a:endParaRPr lang="en-US" sz="1000" dirty="0"/>
          </a:p>
          <a:p>
            <a:pPr>
              <a:buClr>
                <a:srgbClr val="0096FF"/>
              </a:buClr>
            </a:pPr>
            <a:r>
              <a:rPr lang="en-US" sz="2000" dirty="0"/>
              <a:t>To obtain the full radiation dose one needs to add the radiation dose due to 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electron-nucleon scattering + electron beam backgrounds and hadron beam backgrounds</a:t>
            </a:r>
          </a:p>
          <a:p>
            <a:pPr>
              <a:buClr>
                <a:srgbClr val="0096FF"/>
              </a:buClr>
            </a:pPr>
            <a:endParaRPr lang="en-US" sz="1000" dirty="0"/>
          </a:p>
          <a:p>
            <a:pPr>
              <a:buClr>
                <a:srgbClr val="0096FF"/>
              </a:buClr>
            </a:pPr>
            <a:r>
              <a:rPr lang="en-US" sz="2000" dirty="0"/>
              <a:t>The figures are for an integrated </a:t>
            </a:r>
            <a:r>
              <a:rPr lang="en-US" sz="2000" dirty="0" err="1"/>
              <a:t>lumi</a:t>
            </a:r>
            <a:r>
              <a:rPr lang="en-US" sz="2000" dirty="0"/>
              <a:t> of 1 fb</a:t>
            </a:r>
            <a:r>
              <a:rPr lang="en-US" sz="2000" baseline="30000" dirty="0"/>
              <a:t>-1</a:t>
            </a:r>
            <a:r>
              <a:rPr lang="en-US" sz="2000" dirty="0"/>
              <a:t>, so one needs to scale to the total integrated luminosity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for the 15 years as described earlier.</a:t>
            </a:r>
          </a:p>
          <a:p>
            <a:pPr>
              <a:buClr>
                <a:srgbClr val="0096FF"/>
              </a:buClr>
            </a:pPr>
            <a:r>
              <a:rPr lang="en-US" sz="2000" dirty="0"/>
              <a:t>It is very important to have the material budget correct also along the beam pipe, like the SC magnets</a:t>
            </a:r>
          </a:p>
          <a:p>
            <a:pPr>
              <a:buClr>
                <a:srgbClr val="0096FF"/>
              </a:buClr>
            </a:pPr>
            <a:endParaRPr lang="en-US" sz="2000" dirty="0"/>
          </a:p>
        </p:txBody>
      </p:sp>
      <p:pic>
        <p:nvPicPr>
          <p:cNvPr id="6" name="Picture 5" descr="A diagram of a graph showing a blue and green explosion&#10;&#10;AI-generated content may be incorrect.">
            <a:extLst>
              <a:ext uri="{FF2B5EF4-FFF2-40B4-BE49-F238E27FC236}">
                <a16:creationId xmlns:a16="http://schemas.microsoft.com/office/drawing/2014/main" id="{AED4CEE6-5809-B859-4847-1DE45CF281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8274" y="4138888"/>
            <a:ext cx="6063726" cy="2683944"/>
          </a:xfrm>
          <a:prstGeom prst="rect">
            <a:avLst/>
          </a:prstGeom>
        </p:spPr>
      </p:pic>
      <p:pic>
        <p:nvPicPr>
          <p:cNvPr id="8" name="Picture 7" descr="A diagram of a beam&#10;&#10;AI-generated content may be incorrect.">
            <a:extLst>
              <a:ext uri="{FF2B5EF4-FFF2-40B4-BE49-F238E27FC236}">
                <a16:creationId xmlns:a16="http://schemas.microsoft.com/office/drawing/2014/main" id="{7E5E8495-C173-2146-76AC-ED3024B924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3567071"/>
            <a:ext cx="5655432" cy="25032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734442-436A-9B4D-9C00-D16FB1459C2F}"/>
              </a:ext>
            </a:extLst>
          </p:cNvPr>
          <p:cNvSpPr txBox="1"/>
          <p:nvPr/>
        </p:nvSpPr>
        <p:spPr>
          <a:xfrm>
            <a:off x="7445997" y="3764623"/>
            <a:ext cx="354456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Charged hadron radiation doses </a:t>
            </a:r>
            <a:endParaRPr lang="en-US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7AF869-292A-2F90-F52C-7CFC1A669E3A}"/>
              </a:ext>
            </a:extLst>
          </p:cNvPr>
          <p:cNvSpPr txBox="1"/>
          <p:nvPr/>
        </p:nvSpPr>
        <p:spPr>
          <a:xfrm>
            <a:off x="2269475" y="3197738"/>
            <a:ext cx="3467616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/>
              <a:t>Electromagnetic radiation dos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8973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BCD73F-EAAF-2486-4770-DB09536EDB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789A3E5-F8D1-3DF1-9967-55A24A38B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C6965-F525-470E-96F7-7C166BAA74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493628"/>
            <a:ext cx="11499925" cy="5799221"/>
          </a:xfrm>
        </p:spPr>
        <p:txBody>
          <a:bodyPr>
            <a:noAutofit/>
          </a:bodyPr>
          <a:lstStyle/>
          <a:p>
            <a:r>
              <a:rPr lang="en-US" dirty="0"/>
              <a:t>All information is there to proceed</a:t>
            </a:r>
          </a:p>
          <a:p>
            <a:pPr lvl="1"/>
            <a:r>
              <a:rPr lang="en-US" dirty="0"/>
              <a:t>beam pipe has been updated</a:t>
            </a:r>
          </a:p>
          <a:p>
            <a:pPr lvl="1"/>
            <a:r>
              <a:rPr lang="en-US" dirty="0"/>
              <a:t>background files exist</a:t>
            </a:r>
          </a:p>
          <a:p>
            <a:pPr lvl="2"/>
            <a:r>
              <a:rPr lang="en-US" dirty="0"/>
              <a:t>need to update electron beam gas to include Coulomb and to include </a:t>
            </a:r>
            <a:r>
              <a:rPr lang="en-US" dirty="0" err="1"/>
              <a:t>Touschek</a:t>
            </a:r>
            <a:r>
              <a:rPr lang="en-US" dirty="0"/>
              <a:t> </a:t>
            </a:r>
            <a:r>
              <a:rPr lang="en-US" b="1" dirty="0">
                <a:solidFill>
                  <a:schemeClr val="accent1"/>
                </a:solidFill>
                <a:sym typeface="Wingdings" pitchFamily="2" charset="2"/>
              </a:rPr>
              <a:t> done</a:t>
            </a:r>
            <a:endParaRPr lang="en-US" b="1" dirty="0">
              <a:solidFill>
                <a:schemeClr val="accent1"/>
              </a:solidFill>
            </a:endParaRPr>
          </a:p>
          <a:p>
            <a:pPr lvl="2"/>
            <a:r>
              <a:rPr lang="en-US" dirty="0"/>
              <a:t>potential more hadron beam backgrounds needs to wait till full particle tracking is complete, especially for Ions</a:t>
            </a:r>
          </a:p>
          <a:p>
            <a:pPr lvl="2"/>
            <a:r>
              <a:rPr lang="en-US" dirty="0"/>
              <a:t>need to integrate realistic model of the IR magnets, especially material budget, into the </a:t>
            </a:r>
            <a:r>
              <a:rPr lang="en-US" dirty="0" err="1"/>
              <a:t>ePIC</a:t>
            </a:r>
            <a:r>
              <a:rPr lang="en-US" dirty="0"/>
              <a:t> simulation </a:t>
            </a:r>
            <a:r>
              <a:rPr lang="en-US" b="1" dirty="0">
                <a:solidFill>
                  <a:schemeClr val="accent1"/>
                </a:solidFill>
                <a:sym typeface="Wingdings" pitchFamily="2" charset="2"/>
              </a:rPr>
              <a:t> model exist</a:t>
            </a:r>
            <a:endParaRPr lang="en-US" b="1" dirty="0">
              <a:solidFill>
                <a:schemeClr val="accent1"/>
              </a:solidFill>
            </a:endParaRPr>
          </a:p>
          <a:p>
            <a:pPr lvl="1"/>
            <a:r>
              <a:rPr lang="en-US" dirty="0"/>
              <a:t>Luminosity numbers for EIC commissioning and ramp up phase are known </a:t>
            </a:r>
          </a:p>
          <a:p>
            <a:pPr lvl="2"/>
            <a:r>
              <a:rPr lang="en-US" dirty="0"/>
              <a:t>will recalculate numbers at full capability </a:t>
            </a:r>
            <a:r>
              <a:rPr lang="en-US" b="1" dirty="0">
                <a:solidFill>
                  <a:schemeClr val="accent1"/>
                </a:solidFill>
                <a:sym typeface="Wingdings" pitchFamily="2" charset="2"/>
              </a:rPr>
              <a:t> done</a:t>
            </a:r>
            <a:endParaRPr lang="en-US" dirty="0"/>
          </a:p>
          <a:p>
            <a:pPr lvl="2"/>
            <a:r>
              <a:rPr lang="en-US" dirty="0"/>
              <a:t>for the pre-TDR one should use 10 GeV x 275 GeV as it will have the highest luminosities</a:t>
            </a:r>
          </a:p>
          <a:p>
            <a:pPr marL="1371600" lvl="3" indent="0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acts occupancy, radiation and so on</a:t>
            </a:r>
            <a:endParaRPr lang="en-US" dirty="0"/>
          </a:p>
          <a:p>
            <a:pPr lvl="1"/>
            <a:r>
              <a:rPr lang="en-US" dirty="0"/>
              <a:t>Radiation Doses</a:t>
            </a:r>
          </a:p>
          <a:p>
            <a:pPr lvl="2"/>
            <a:r>
              <a:rPr lang="en-US" dirty="0"/>
              <a:t>Simulations exist since a long time for DIS + beam backgrounds</a:t>
            </a:r>
          </a:p>
          <a:p>
            <a:pPr lvl="3"/>
            <a:r>
              <a:rPr lang="en-US" dirty="0"/>
              <a:t>need to update for electron and hadron beam backgrounds as soon as the realistic model of the IR magnets is integrated </a:t>
            </a:r>
          </a:p>
          <a:p>
            <a:pPr lvl="3"/>
            <a:r>
              <a:rPr lang="en-US" dirty="0"/>
              <a:t>need to make this radiation simulation possible in the </a:t>
            </a:r>
            <a:r>
              <a:rPr lang="en-US" dirty="0" err="1"/>
              <a:t>ePIC</a:t>
            </a:r>
            <a:r>
              <a:rPr lang="en-US" dirty="0"/>
              <a:t> framework </a:t>
            </a:r>
            <a:r>
              <a:rPr lang="en-US" dirty="0">
                <a:sym typeface="Wingdings" pitchFamily="2" charset="2"/>
              </a:rPr>
              <a:t> resolve problem to access stepping information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If you have a question, ask the experts, email to </a:t>
            </a:r>
            <a:r>
              <a:rPr lang="en-US" dirty="0" err="1">
                <a:solidFill>
                  <a:schemeClr val="bg2"/>
                </a:solidFill>
              </a:rPr>
              <a:t>eic-ir-bckgr-l@lists.bnl.gov</a:t>
            </a:r>
            <a:endParaRPr lang="en-US" dirty="0">
              <a:solidFill>
                <a:schemeClr val="bg2"/>
              </a:solidFill>
            </a:endParaRPr>
          </a:p>
          <a:p>
            <a:pPr marL="0" indent="0" algn="ctr">
              <a:buNone/>
            </a:pPr>
            <a:r>
              <a:rPr lang="en-US" sz="1600" dirty="0"/>
              <a:t>personal emails will not get the same attention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1325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394368E-3909-EF6E-6B5E-69B1F518371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3ED10A-4659-6BBD-CCEF-17F789610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C317BD-62D8-2324-80FD-55873EBBF7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55882-3D82-73CC-21F8-F8B7940C6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Luminosity Numbers at full Capabil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B1C33F-8699-E099-F8F5-8F8B987C42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A6A5F05-2861-8CE4-860E-8BFAF99C9C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051637"/>
              </p:ext>
            </p:extLst>
          </p:nvPr>
        </p:nvGraphicFramePr>
        <p:xfrm>
          <a:off x="571500" y="702029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With SH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0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54.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1.8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75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9.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9.5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7540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1500" y="813285"/>
            <a:ext cx="11049000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The upgrade increased backgrounds dramaticall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/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Electron beam polarization never reached HERA-I levels, H1 and Zeus solenoids (~1T) not well compensated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9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E8322F-76DD-95B8-5891-4BD72D55A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0F65DE-A463-6AA1-1032-B88EC1352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981F70-093A-2F4B-7D52-626AE7F0CD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E202E5-C5EC-EE84-BEC5-36F57B8E422F}"/>
              </a:ext>
            </a:extLst>
          </p:cNvPr>
          <p:cNvSpPr txBox="1"/>
          <p:nvPr/>
        </p:nvSpPr>
        <p:spPr>
          <a:xfrm>
            <a:off x="2610919" y="3105834"/>
            <a:ext cx="7007046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What Backgrounds do we have</a:t>
            </a:r>
          </a:p>
        </p:txBody>
      </p:sp>
    </p:spTree>
    <p:extLst>
      <p:ext uri="{BB962C8B-B14F-4D97-AF65-F5344CB8AC3E}">
        <p14:creationId xmlns:p14="http://schemas.microsoft.com/office/powerpoint/2010/main" val="2028322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25944-3238-9B48-B7E2-A0318C058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ackground Sourc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8BF4BF-AD2E-D145-B2AB-3DDC8ADAADC8}"/>
              </a:ext>
            </a:extLst>
          </p:cNvPr>
          <p:cNvSpPr/>
          <p:nvPr/>
        </p:nvSpPr>
        <p:spPr>
          <a:xfrm>
            <a:off x="571500" y="625293"/>
            <a:ext cx="11389697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/radiation sources 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to hadron-hadron colliders beam related background cross-sections are larger than signal cross-section</a:t>
            </a:r>
          </a:p>
          <a:p>
            <a:pPr marL="285750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dron Beam</a:t>
            </a: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>
                <a:cs typeface="Comic Sans MS"/>
              </a:rPr>
              <a:t>Low beam lifetime during injection and ramping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cs typeface="Comic Sans MS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</a:t>
            </a:r>
            <a:r>
              <a:rPr lang="en-US" sz="1600" dirty="0">
                <a:cs typeface="Comic Sans MS"/>
              </a:rPr>
              <a:t>can be mitigated by collimation system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no impact on data taking</a:t>
            </a:r>
            <a:endParaRPr lang="en-US" sz="1600" dirty="0">
              <a:cs typeface="Comic Sans MS"/>
            </a:endParaRP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/>
              <a:t>Beam-gas scattering through Coulomb process.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cs typeface="Comic Sans MS"/>
              </a:rPr>
              <a:t> 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cs typeface="Comic Sans MS"/>
                <a:sym typeface="Wingdings" pitchFamily="2" charset="2"/>
              </a:rPr>
              <a:t> </a:t>
            </a:r>
            <a:r>
              <a:rPr lang="en-US" sz="1600" dirty="0">
                <a:cs typeface="Comic Sans MS"/>
              </a:rPr>
              <a:t>can be mitigated by collimation system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see earlier talks by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Zhengqia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sz="1600" dirty="0"/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/>
              <a:t>Inelastic beam-gas interaction (producing showers of secondaries in the IR).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 do not have yet any full particle tracking for hadrons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working on protons 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heavy ions are especially difficult – LHC just finished full particle tracking for ions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on Beam</a:t>
            </a:r>
          </a:p>
          <a:p>
            <a:pPr marL="742950" lvl="1" indent="-285750">
              <a:buClr>
                <a:schemeClr val="bg2">
                  <a:lumMod val="60000"/>
                  <a:lumOff val="40000"/>
                </a:schemeClr>
              </a:buClr>
              <a:buFont typeface="Wingdings" pitchFamily="2" charset="2"/>
              <a:buChar char="ü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ackground due to de-excitation of beam if bunches are replaced </a:t>
            </a:r>
          </a:p>
          <a:p>
            <a:pPr lvl="1">
              <a:buClr>
                <a:schemeClr val="bg2">
                  <a:lumMod val="60000"/>
                  <a:lumOff val="40000"/>
                </a:schemeClr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an be mitigated by collimation syste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Clr>
                <a:schemeClr val="bg2"/>
              </a:buClr>
              <a:buFont typeface="Wingdings" pitchFamily="2" charset="2"/>
              <a:buChar char="ü"/>
            </a:pPr>
            <a:r>
              <a:rPr lang="en-US" sz="1600" b="1" dirty="0"/>
              <a:t>Beam-gas scattering </a:t>
            </a:r>
            <a:r>
              <a:rPr lang="en-US" sz="1600" dirty="0"/>
              <a:t>through Coulomb and Bremsstrahlung (Bethe-Heitler) processes:</a:t>
            </a:r>
          </a:p>
          <a:p>
            <a:pPr lvl="1">
              <a:buClr>
                <a:schemeClr val="bg2"/>
              </a:buClr>
            </a:pPr>
            <a:r>
              <a:rPr lang="en-US" sz="1600" dirty="0"/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Elastic and inelastic beam particle scatterings on residual gas molecules and a hadron beam.</a:t>
            </a:r>
          </a:p>
          <a:p>
            <a:pPr marL="742950" lvl="1" indent="-285750">
              <a:buClr>
                <a:schemeClr val="bg2"/>
              </a:buClr>
              <a:buFont typeface="Wingdings" pitchFamily="2" charset="2"/>
              <a:buChar char="ü"/>
            </a:pPr>
            <a:r>
              <a:rPr lang="en-US" sz="1600" b="1" dirty="0" err="1"/>
              <a:t>Touschek</a:t>
            </a:r>
            <a:r>
              <a:rPr lang="en-US" sz="1600" b="1" dirty="0"/>
              <a:t> effect</a:t>
            </a:r>
            <a:r>
              <a:rPr lang="en-US" sz="1600" dirty="0"/>
              <a:t>:</a:t>
            </a:r>
          </a:p>
          <a:p>
            <a:pPr lvl="1">
              <a:buClr>
                <a:schemeClr val="bg2"/>
              </a:buClr>
            </a:pPr>
            <a:r>
              <a:rPr lang="en-US" sz="1600" dirty="0"/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Incoherent scattering of the particles in the same beam bunch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good vacuum is critical for all beam gas related background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need to limit how often we</a:t>
            </a:r>
          </a:p>
          <a:p>
            <a:pPr>
              <a:buClr>
                <a:schemeClr val="bg2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break vacuum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llimation systems will minimize backgrounds, but not if the background is generated in IP-6</a:t>
            </a:r>
          </a:p>
        </p:txBody>
      </p:sp>
      <p:pic>
        <p:nvPicPr>
          <p:cNvPr id="13" name="Picture 12" descr="A screenshot of a diagram&#10;&#10;AI-generated content may be incorrect.">
            <a:extLst>
              <a:ext uri="{FF2B5EF4-FFF2-40B4-BE49-F238E27FC236}">
                <a16:creationId xmlns:a16="http://schemas.microsoft.com/office/drawing/2014/main" id="{EAA1BACA-A369-C31C-7AAE-81DB50E630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4123" y="2873828"/>
            <a:ext cx="1546751" cy="1840593"/>
          </a:xfrm>
          <a:prstGeom prst="rect">
            <a:avLst/>
          </a:prstGeom>
        </p:spPr>
      </p:pic>
      <p:pic>
        <p:nvPicPr>
          <p:cNvPr id="16" name="Picture 15" descr="A diagram of a schematic effect&#10;&#10;AI-generated content may be incorrect.">
            <a:extLst>
              <a:ext uri="{FF2B5EF4-FFF2-40B4-BE49-F238E27FC236}">
                <a16:creationId xmlns:a16="http://schemas.microsoft.com/office/drawing/2014/main" id="{1652C6B3-8298-BE2C-05BF-0464B6D224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4123" y="4739478"/>
            <a:ext cx="1546751" cy="93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23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94E9F-D678-8DF2-8F7C-5C2E0E281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Beam Gas Resul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16387F-9342-11C3-2F86-F9DFB588C9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 descr="A graph with different colored lines&#10;&#10;AI-generated content may be incorrect.">
            <a:extLst>
              <a:ext uri="{FF2B5EF4-FFF2-40B4-BE49-F238E27FC236}">
                <a16:creationId xmlns:a16="http://schemas.microsoft.com/office/drawing/2014/main" id="{C3A34089-0592-6105-8A48-8C2B0D49BB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57215"/>
            <a:ext cx="7772400" cy="3858677"/>
          </a:xfrm>
          <a:prstGeom prst="rect">
            <a:avLst/>
          </a:prstGeom>
        </p:spPr>
      </p:pic>
      <p:pic>
        <p:nvPicPr>
          <p:cNvPr id="7" name="Picture 6" descr="A graph with a line drawn on it&#10;&#10;AI-generated content may be incorrect.">
            <a:extLst>
              <a:ext uri="{FF2B5EF4-FFF2-40B4-BE49-F238E27FC236}">
                <a16:creationId xmlns:a16="http://schemas.microsoft.com/office/drawing/2014/main" id="{131A5B0A-3362-86AB-1D4C-45B3ADDC4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9857" y="630768"/>
            <a:ext cx="3664733" cy="152483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32C502-4919-40B6-0557-091BFBA167F6}"/>
              </a:ext>
            </a:extLst>
          </p:cNvPr>
          <p:cNvSpPr txBox="1"/>
          <p:nvPr/>
        </p:nvSpPr>
        <p:spPr>
          <a:xfrm>
            <a:off x="685800" y="827314"/>
            <a:ext cx="7616957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xample: 10 GeV x 275 GeV with Electron Current: 2.5 (A)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t 5 GeV: </a:t>
            </a:r>
            <a:r>
              <a:rPr lang="en-US" sz="2000" dirty="0" err="1"/>
              <a:t>Touschek</a:t>
            </a:r>
            <a:r>
              <a:rPr lang="en-US" sz="2000" dirty="0"/>
              <a:t> increases to rated close to Coulomb &amp; Brems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t 18 GeV: Rates are lower as electron beam current is 0.2 A </a:t>
            </a:r>
          </a:p>
        </p:txBody>
      </p:sp>
    </p:spTree>
    <p:extLst>
      <p:ext uri="{BB962C8B-B14F-4D97-AF65-F5344CB8AC3E}">
        <p14:creationId xmlns:p14="http://schemas.microsoft.com/office/powerpoint/2010/main" val="1440652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7836E-D35D-073F-7409-D2872F170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ackground Sour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666403-CD56-5864-3597-42F4ADE6BF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7B1F6B-DB67-F100-A1DA-35E83354B02F}"/>
              </a:ext>
            </a:extLst>
          </p:cNvPr>
          <p:cNvSpPr txBox="1"/>
          <p:nvPr/>
        </p:nvSpPr>
        <p:spPr>
          <a:xfrm>
            <a:off x="484292" y="541491"/>
            <a:ext cx="10967357" cy="307776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dirty="0"/>
              <a:t>Electron Beam</a:t>
            </a:r>
          </a:p>
          <a:p>
            <a:pPr marL="800100" lvl="1" indent="-34290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600" dirty="0"/>
              <a:t>Synchrotron Radiation</a:t>
            </a:r>
          </a:p>
          <a:p>
            <a:pPr lvl="1">
              <a:buClr>
                <a:srgbClr val="0096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t is critical to keep the dipole strength closes to the IP low</a:t>
            </a:r>
          </a:p>
          <a:p>
            <a:pPr lvl="1">
              <a:buClr>
                <a:srgbClr val="0096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SR largest at highest beam energy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600" b="1" dirty="0"/>
              <a:t>Key Findings:</a:t>
            </a:r>
            <a:endParaRPr lang="en-US" sz="1600" dirty="0"/>
          </a:p>
          <a:p>
            <a:pPr lvl="1"/>
            <a:r>
              <a:rPr lang="en-US" sz="1600" dirty="0"/>
              <a:t>Highest SR load of ~0.1 kW and ~0.1 W on the superconducting (SC) quad cold mass is at 18 GeV (0.2 A) and 10 GeV (2.5 A), respectively</a:t>
            </a:r>
          </a:p>
          <a:p>
            <a:pPr lvl="1"/>
            <a:r>
              <a:rPr lang="en-US" sz="1600" dirty="0"/>
              <a:t>The </a:t>
            </a:r>
            <a:r>
              <a:rPr lang="en-US" sz="1600" dirty="0" err="1"/>
              <a:t>ePIC</a:t>
            </a:r>
            <a:r>
              <a:rPr lang="en-US" sz="1600" dirty="0"/>
              <a:t> detector SR background rates are ~1 THz at 18 GeV (0.2 A)</a:t>
            </a:r>
          </a:p>
          <a:p>
            <a:pPr lvl="1"/>
            <a:r>
              <a:rPr lang="en-US" sz="1600" b="1" dirty="0"/>
              <a:t>Counter measures:</a:t>
            </a:r>
            <a:endParaRPr lang="en-US" sz="1600" dirty="0"/>
          </a:p>
          <a:p>
            <a:pPr lvl="1"/>
            <a:r>
              <a:rPr lang="en-US" sz="1600" dirty="0"/>
              <a:t>High-Z shielding can reduce the load on SC quads by a few orders of magnitude below the safety limit</a:t>
            </a:r>
          </a:p>
          <a:p>
            <a:pPr lvl="1"/>
            <a:r>
              <a:rPr lang="en-US" sz="1600" dirty="0"/>
              <a:t>Dedicated SR masking significantly reduces detector rates down to ~0.1 GHz</a:t>
            </a:r>
          </a:p>
          <a:p>
            <a:pPr lvl="1">
              <a:buClr>
                <a:srgbClr val="0096FF"/>
              </a:buClr>
            </a:pPr>
            <a:endParaRPr lang="en-US" sz="1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AED9-F8BD-3ABA-FACE-C912E84421A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71500" y="3396342"/>
            <a:ext cx="5031676" cy="2659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4C41BA-AF84-2D08-0F77-A3CE5941FA27}"/>
              </a:ext>
            </a:extLst>
          </p:cNvPr>
          <p:cNvSpPr txBox="1"/>
          <p:nvPr/>
        </p:nvSpPr>
        <p:spPr>
          <a:xfrm>
            <a:off x="5603176" y="3578903"/>
            <a:ext cx="4115718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600" dirty="0"/>
              <a:t>The tails of the electron bunches are critical 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600" dirty="0"/>
              <a:t>for the SR: ~ few % realistic </a:t>
            </a:r>
          </a:p>
        </p:txBody>
      </p:sp>
      <p:pic>
        <p:nvPicPr>
          <p:cNvPr id="8" name="Picture 7" descr="A graph showing a graph of a graph&#10;&#10;AI-generated content may be incorrect.">
            <a:extLst>
              <a:ext uri="{FF2B5EF4-FFF2-40B4-BE49-F238E27FC236}">
                <a16:creationId xmlns:a16="http://schemas.microsoft.com/office/drawing/2014/main" id="{DD282AFF-05FF-EE83-E663-5C715789022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381"/>
          <a:stretch>
            <a:fillRect/>
          </a:stretch>
        </p:blipFill>
        <p:spPr>
          <a:xfrm>
            <a:off x="5289851" y="4507489"/>
            <a:ext cx="6902149" cy="180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757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5E3C63-0C67-0A46-8425-8C55970835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DF125A-51E0-CB4C-9094-D598CEBC0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85F0826-2302-8148-A3F9-EC3226721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Beam Paramet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05F186-5848-A547-B8DA-3DDF5B58E4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843" y="519572"/>
            <a:ext cx="8082314" cy="47418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2682F1-B45D-2C41-956E-A3193A04ECA1}"/>
              </a:ext>
            </a:extLst>
          </p:cNvPr>
          <p:cNvSpPr txBox="1"/>
          <p:nvPr/>
        </p:nvSpPr>
        <p:spPr>
          <a:xfrm>
            <a:off x="1524001" y="5290020"/>
            <a:ext cx="9786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 beam current and energy impact electron beam gas background and synchrotron radiation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diated SR power: P(kW)=88.46 E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GeV)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 r(m)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 (A)</a:t>
            </a:r>
            <a:endParaRPr 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adron beam current impacts hadron beam gas 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am energies and luminosity impact the radiation and neutron fluenc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707991-8018-3748-ABF1-B3B8E5B8445B}"/>
              </a:ext>
            </a:extLst>
          </p:cNvPr>
          <p:cNvSpPr/>
          <p:nvPr/>
        </p:nvSpPr>
        <p:spPr>
          <a:xfrm>
            <a:off x="2199342" y="1709271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C7EF151-84EF-A34A-B0E1-993D7952B2A3}"/>
              </a:ext>
            </a:extLst>
          </p:cNvPr>
          <p:cNvSpPr/>
          <p:nvPr/>
        </p:nvSpPr>
        <p:spPr>
          <a:xfrm>
            <a:off x="2199342" y="850763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965195-8E39-F543-A8C1-FEF179464CF2}"/>
              </a:ext>
            </a:extLst>
          </p:cNvPr>
          <p:cNvSpPr/>
          <p:nvPr/>
        </p:nvSpPr>
        <p:spPr>
          <a:xfrm>
            <a:off x="2199341" y="4926105"/>
            <a:ext cx="7631953" cy="20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595858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>
        <a:spAutoFit/>
      </a:bodyPr>
      <a:lstStyle>
        <a:defPPr algn="l">
          <a:spcBef>
            <a:spcPts val="0"/>
          </a:spcBef>
          <a:buClr>
            <a:srgbClr val="0096FF"/>
          </a:buClr>
          <a:defRPr sz="20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C34C91B90C1548A4C3AA992774E13A" ma:contentTypeVersion="7" ma:contentTypeDescription="Create a new document." ma:contentTypeScope="" ma:versionID="7a61f8cd703a7205ecb4e678dec18d87">
  <xsd:schema xmlns:xsd="http://www.w3.org/2001/XMLSchema" xmlns:xs="http://www.w3.org/2001/XMLSchema" xmlns:p="http://schemas.microsoft.com/office/2006/metadata/properties" xmlns:ns2="3b6a705c-5149-41b7-ae9a-732190ba5a52" targetNamespace="http://schemas.microsoft.com/office/2006/metadata/properties" ma:root="true" ma:fieldsID="c225db4bd17ba7aa7935a5a4ed95403e" ns2:_="">
    <xsd:import namespace="3b6a705c-5149-41b7-ae9a-732190ba5a52"/>
    <xsd:element name="properties">
      <xsd:complexType>
        <xsd:sequence>
          <xsd:element name="documentManagement">
            <xsd:complexType>
              <xsd:all>
                <xsd:element ref="ns2:Day" minOccurs="0"/>
                <xsd:element ref="ns2:Status" minOccurs="0"/>
                <xsd:element ref="ns2:Sequence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6a705c-5149-41b7-ae9a-732190ba5a52" elementFormDefault="qualified">
    <xsd:import namespace="http://schemas.microsoft.com/office/2006/documentManagement/types"/>
    <xsd:import namespace="http://schemas.microsoft.com/office/infopath/2007/PartnerControls"/>
    <xsd:element name="Day" ma:index="8" nillable="true" ma:displayName="Day" ma:format="DateOnly" ma:internalName="Day">
      <xsd:simpleType>
        <xsd:restriction base="dms:DateTime"/>
      </xsd:simpleType>
    </xsd:element>
    <xsd:element name="Status" ma:index="9" nillable="true" ma:displayName="Status" ma:format="Dropdown" ma:internalName="Status">
      <xsd:simpleType>
        <xsd:restriction base="dms:Choice">
          <xsd:enumeration value="Draft in Progress"/>
          <xsd:enumeration value="Read for Page Turns"/>
          <xsd:enumeration value="Ready For Dry Run"/>
          <xsd:enumeration value="Final Changes Complete"/>
          <xsd:enumeration value="Ready to Post"/>
          <xsd:enumeration value="Posted"/>
        </xsd:restriction>
      </xsd:simpleType>
    </xsd:element>
    <xsd:element name="Sequence" ma:index="10" nillable="true" ma:displayName="Sequence" ma:format="Dropdown" ma:internalName="Sequence">
      <xsd:simpleType>
        <xsd:restriction base="dms:Text">
          <xsd:maxLength value="255"/>
        </xsd:restriction>
      </xsd:simple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quence xmlns="3b6a705c-5149-41b7-ae9a-732190ba5a52">01</Sequence>
    <Status xmlns="3b6a705c-5149-41b7-ae9a-732190ba5a52">Final Changes Complete</Status>
    <Day xmlns="3b6a705c-5149-41b7-ae9a-732190ba5a52">2025-01-07T05:00:00+00:00</Day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CE82E08-C36A-4352-A2D1-2ECF9A8A35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6a705c-5149-41b7-ae9a-732190ba5a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E88647-562A-460A-88A0-13D05ABABF0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3b6a705c-5149-41b7-ae9a-732190ba5a52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DE22D85F-60BA-4A51-A1DF-FC43A3B6C64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13387</TotalTime>
  <Words>2557</Words>
  <Application>Microsoft Macintosh PowerPoint</Application>
  <PresentationFormat>Widescreen</PresentationFormat>
  <Paragraphs>38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mbria Math</vt:lpstr>
      <vt:lpstr>Comic Sans MS</vt:lpstr>
      <vt:lpstr>Times New Roman</vt:lpstr>
      <vt:lpstr>Wingdings</vt:lpstr>
      <vt:lpstr>BNL</vt:lpstr>
      <vt:lpstr>Equation</vt:lpstr>
      <vt:lpstr>Common scenarios for preTDR: </vt:lpstr>
      <vt:lpstr>PowerPoint Presentation</vt:lpstr>
      <vt:lpstr>Lessons from HERA II upgrade</vt:lpstr>
      <vt:lpstr>Lessons from HERA II upgrade</vt:lpstr>
      <vt:lpstr>PowerPoint Presentation</vt:lpstr>
      <vt:lpstr>Beam Background Sources</vt:lpstr>
      <vt:lpstr>Electron Beam Gas Results</vt:lpstr>
      <vt:lpstr>Beam Background Sources</vt:lpstr>
      <vt:lpstr>EIC Beam Parameters</vt:lpstr>
      <vt:lpstr>Proposal what to use for the pre-TDR</vt:lpstr>
      <vt:lpstr>Finding Correlation between Vacuum and Beam Current</vt:lpstr>
      <vt:lpstr>What Studies with Background are needed</vt:lpstr>
      <vt:lpstr>PowerPoint Presentation</vt:lpstr>
      <vt:lpstr>Assumptions and Luminosity Calculation</vt:lpstr>
      <vt:lpstr>Assumptions and Luminosity</vt:lpstr>
      <vt:lpstr>ep Luminosity for Early Years</vt:lpstr>
      <vt:lpstr>Accelerator at Day One and at full Capability</vt:lpstr>
      <vt:lpstr>First Luminosity Numbers at full Capability</vt:lpstr>
      <vt:lpstr>PowerPoint Presentation</vt:lpstr>
      <vt:lpstr>Facility Lifetime</vt:lpstr>
      <vt:lpstr>Radiation Doses</vt:lpstr>
      <vt:lpstr>Summary</vt:lpstr>
      <vt:lpstr>PowerPoint Presentation</vt:lpstr>
      <vt:lpstr>PowerPoint Presentation</vt:lpstr>
      <vt:lpstr>First Luminosity Numbers at full Capabilit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or and ePIC Overview</dc:title>
  <dc:subject/>
  <dc:creator>Elke-Caroline Aschenauer</dc:creator>
  <cp:keywords/>
  <dc:description/>
  <cp:lastModifiedBy>Elke-Caroline Aschenauer</cp:lastModifiedBy>
  <cp:revision>107</cp:revision>
  <dcterms:created xsi:type="dcterms:W3CDTF">2024-09-19T01:46:49Z</dcterms:created>
  <dcterms:modified xsi:type="dcterms:W3CDTF">2025-06-15T13:39:5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C34C91B90C1548A4C3AA992774E13A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Comments">
    <vt:lpwstr>Names added to footer.  Fixed tag colors throughout. Slide 10 covered footer for visual. Slide 12 corrected spelling "Forward". Minor formatting.</vt:lpwstr>
  </property>
  <property fmtid="{D5CDD505-2E9C-101B-9397-08002B2CF9AE}" pid="12" name="xd_Signature">
    <vt:lpwstr/>
  </property>
  <property fmtid="{D5CDD505-2E9C-101B-9397-08002B2CF9AE}" pid="13" name="Status">
    <vt:lpwstr>Ready To Post</vt:lpwstr>
  </property>
</Properties>
</file>